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9" r:id="rId2"/>
    <p:sldId id="332" r:id="rId3"/>
    <p:sldId id="333" r:id="rId4"/>
    <p:sldId id="334" r:id="rId5"/>
    <p:sldId id="335" r:id="rId6"/>
    <p:sldId id="336" r:id="rId7"/>
    <p:sldId id="337" r:id="rId8"/>
    <p:sldId id="338" r:id="rId9"/>
    <p:sldId id="339" r:id="rId10"/>
    <p:sldId id="340" r:id="rId11"/>
    <p:sldId id="341" r:id="rId12"/>
    <p:sldId id="342" r:id="rId13"/>
    <p:sldId id="29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60"/>
  </p:normalViewPr>
  <p:slideViewPr>
    <p:cSldViewPr>
      <p:cViewPr varScale="1">
        <p:scale>
          <a:sx n="64" d="100"/>
          <a:sy n="64" d="100"/>
        </p:scale>
        <p:origin x="148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FFEAED-5D72-4558-B30A-CBE3DC4BB806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4B3E41-100D-478F-B28A-0C1A287F8D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434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E7730D-E5D0-4B67-B073-7B487A05C81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665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463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915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3757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853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622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560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395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110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53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603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380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A5B5D3-0818-42A8-A525-D338841E75FF}" type="datetimeFigureOut">
              <a:rPr lang="en-US" smtClean="0"/>
              <a:t>2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5820B1-88BC-48D5-82AA-6BF87A7F2C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999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661358"/>
            <a:ext cx="7772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Heat and Thermodynamics</a:t>
            </a:r>
            <a:endParaRPr lang="en-US" sz="27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6797" y="2611320"/>
            <a:ext cx="2603406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 smtClean="0">
                <a:latin typeface="Times New Roman" pitchFamily="18" charset="0"/>
                <a:cs typeface="Times New Roman" pitchFamily="18" charset="0"/>
              </a:rPr>
              <a:t>Dr. Md</a:t>
            </a:r>
            <a:r>
              <a:rPr lang="en-US" sz="165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650" dirty="0" err="1">
                <a:latin typeface="Times New Roman" pitchFamily="18" charset="0"/>
                <a:cs typeface="Times New Roman" pitchFamily="18" charset="0"/>
              </a:rPr>
              <a:t>Anisur</a:t>
            </a:r>
            <a:r>
              <a:rPr lang="en-US" sz="1650" dirty="0">
                <a:latin typeface="Times New Roman" pitchFamily="18" charset="0"/>
                <a:cs typeface="Times New Roman" pitchFamily="18" charset="0"/>
              </a:rPr>
              <a:t> Rahman</a:t>
            </a:r>
          </a:p>
          <a:p>
            <a:pPr algn="ctr"/>
            <a:r>
              <a:rPr lang="en-US" sz="1650" dirty="0">
                <a:latin typeface="Times New Roman" pitchFamily="18" charset="0"/>
                <a:cs typeface="Times New Roman" pitchFamily="18" charset="0"/>
              </a:rPr>
              <a:t>Assistant Professor (Physics)</a:t>
            </a:r>
          </a:p>
          <a:p>
            <a:pPr algn="ctr"/>
            <a:endParaRPr lang="en-US" sz="135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5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5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5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5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35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Asia Pacifi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DE05E-FECD-4B84-8758-B62159AE60FE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69789" y="4856207"/>
            <a:ext cx="1816612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>
                <a:latin typeface="Times New Roman" pitchFamily="18" charset="0"/>
                <a:cs typeface="Times New Roman" pitchFamily="18" charset="0"/>
              </a:rPr>
              <a:t>Dhaka, Bangladesh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7639" y="3528117"/>
            <a:ext cx="1021721" cy="1021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767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28600"/>
            <a:ext cx="854751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38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9" y="228600"/>
            <a:ext cx="8674515" cy="44958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586317" y="4648200"/>
            <a:ext cx="6973032" cy="1906550"/>
            <a:chOff x="1586317" y="4648200"/>
            <a:chExt cx="6973032" cy="190655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600" y="4648200"/>
              <a:ext cx="2615749" cy="190655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586317" y="5239465"/>
              <a:ext cx="43572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n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l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as …………………………..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306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1295400"/>
            <a:ext cx="8153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ificance of van der Waals constants, 'a' and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b’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stant terms ‘a’ and ‘b’ in the van der Waal’s equation give a measure of the magnitude of molecular attraction and of the volume of the molecules respectively.</a:t>
            </a:r>
          </a:p>
        </p:txBody>
      </p:sp>
    </p:spTree>
    <p:extLst>
      <p:ext uri="{BB962C8B-B14F-4D97-AF65-F5344CB8AC3E}">
        <p14:creationId xmlns:p14="http://schemas.microsoft.com/office/powerpoint/2010/main" val="346165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0FD306-3B47-4740-9740-8F4E661AA02C}" type="slidenum">
              <a:rPr lang="en-US">
                <a:solidFill>
                  <a:srgbClr val="FFFFFF"/>
                </a:solidFill>
              </a:rPr>
              <a:pPr/>
              <a:t>13</a:t>
            </a:fld>
            <a:endParaRPr lang="en-US">
              <a:solidFill>
                <a:srgbClr val="FFFFFF"/>
              </a:solidFill>
            </a:endParaRPr>
          </a:p>
        </p:txBody>
      </p:sp>
      <p:pic>
        <p:nvPicPr>
          <p:cNvPr id="3074" name="Picture 2" descr="Delicate Cherry Blossom Thank You GIF">
            <a:extLst>
              <a:ext uri="{FF2B5EF4-FFF2-40B4-BE49-F238E27FC236}">
                <a16:creationId xmlns:a16="http://schemas.microsoft.com/office/drawing/2014/main" id="{3F1D1BD4-56CB-71B1-1451-92A128C8C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057400"/>
            <a:ext cx="2693194" cy="2693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551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886200"/>
            <a:ext cx="4090134" cy="273208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69058" y="228600"/>
            <a:ext cx="47219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Free Path of a Gas Molecule</a:t>
            </a:r>
          </a:p>
        </p:txBody>
      </p:sp>
      <p:sp>
        <p:nvSpPr>
          <p:cNvPr id="5" name="Rectangle 4"/>
          <p:cNvSpPr/>
          <p:nvPr/>
        </p:nvSpPr>
        <p:spPr>
          <a:xfrm>
            <a:off x="469058" y="980369"/>
            <a:ext cx="829394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free path of a particle, is the average distance covered by a particle (photon, atom or molecule) between subsequent impacts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rection of the molecule is changed after every collision. After a number of collisions, the total pa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ear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zig-zag and the free path is not constant. Therefore a term mean free path is used to indicate the mean distance travelled by a molecule between two collisions. If the total distance travelled after N collisions is S, then the mean free path λ is given by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459200" y="4871241"/>
            <a:ext cx="3120516" cy="761999"/>
            <a:chOff x="5459200" y="4871241"/>
            <a:chExt cx="3120516" cy="761999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639821"/>
                </p:ext>
              </p:extLst>
            </p:nvPr>
          </p:nvGraphicFramePr>
          <p:xfrm>
            <a:off x="5459200" y="4871241"/>
            <a:ext cx="873511" cy="761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r:id="rId4" imgW="444307" imgH="393529" progId="Equation.DSMT4">
                    <p:embed/>
                  </p:oleObj>
                </mc:Choice>
                <mc:Fallback>
                  <p:oleObj r:id="rId4" imgW="444307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200" y="4871241"/>
                          <a:ext cx="873511" cy="7619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>
              <a:off x="6629400" y="525224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8035977" y="5021407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647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3600"/>
            <a:ext cx="8714282" cy="257705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58318" y="1143000"/>
            <a:ext cx="792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the molecules be assumed to be spheres of diameter d. A collision between two molecules will take place if the distance between 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ntr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molecule is d. </a:t>
            </a:r>
          </a:p>
        </p:txBody>
      </p:sp>
    </p:spTree>
    <p:extLst>
      <p:ext uri="{BB962C8B-B14F-4D97-AF65-F5344CB8AC3E}">
        <p14:creationId xmlns:p14="http://schemas.microsoft.com/office/powerpoint/2010/main" val="76322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is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also occur if the colliding molecule has a diameter 2d and the other molecule is simply a geometrical point. Thus all other molecules to be geometrical points and the colliding molecule of diameter 2d, this molecule will cover a volume πd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one second. This corresponds to the volume of a cylinder of diameter 2d and length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95600"/>
            <a:ext cx="8590226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853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90" y="228600"/>
            <a:ext cx="8832271" cy="2667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636" y="3200400"/>
            <a:ext cx="8305800" cy="3587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62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8692445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63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304800"/>
            <a:ext cx="8556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n der Walls Equation of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designing of ideal gas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w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3730" y="1676400"/>
            <a:ext cx="8305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of state of the perfect gas, PV = RT was derived from the kinetic theory of gases on the basis of two fundamental postulate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z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he volume of the gas molecules is negligible as compared with the total volume of the gas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The force of inter-molecular attraction is neglected on each other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 gases, these assumptions are not true at high pressure and low temperature.</a:t>
            </a:r>
          </a:p>
        </p:txBody>
      </p:sp>
    </p:spTree>
    <p:extLst>
      <p:ext uri="{BB962C8B-B14F-4D97-AF65-F5344CB8AC3E}">
        <p14:creationId xmlns:p14="http://schemas.microsoft.com/office/powerpoint/2010/main" val="367543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8810929" cy="3276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733800"/>
            <a:ext cx="3536335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8757873" cy="3733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429000"/>
            <a:ext cx="532524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36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</TotalTime>
  <Words>375</Words>
  <Application>Microsoft Office PowerPoint</Application>
  <PresentationFormat>On-screen Show (4:3)</PresentationFormat>
  <Paragraphs>28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Eng-17</cp:lastModifiedBy>
  <cp:revision>114</cp:revision>
  <dcterms:created xsi:type="dcterms:W3CDTF">2023-01-06T05:35:04Z</dcterms:created>
  <dcterms:modified xsi:type="dcterms:W3CDTF">2025-02-26T06:47:34Z</dcterms:modified>
</cp:coreProperties>
</file>